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870" r:id="rId2"/>
    <p:sldId id="859" r:id="rId3"/>
    <p:sldId id="871" r:id="rId4"/>
    <p:sldId id="872" r:id="rId5"/>
    <p:sldId id="874" r:id="rId6"/>
    <p:sldId id="873" r:id="rId7"/>
    <p:sldId id="875" r:id="rId8"/>
    <p:sldId id="876" r:id="rId9"/>
    <p:sldId id="877" r:id="rId10"/>
    <p:sldId id="878" r:id="rId11"/>
    <p:sldId id="879" r:id="rId12"/>
    <p:sldId id="723" r:id="rId13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870"/>
            <p14:sldId id="859"/>
            <p14:sldId id="871"/>
            <p14:sldId id="872"/>
            <p14:sldId id="874"/>
            <p14:sldId id="873"/>
            <p14:sldId id="875"/>
            <p14:sldId id="876"/>
            <p14:sldId id="877"/>
            <p14:sldId id="878"/>
            <p14:sldId id="879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EED7"/>
    <a:srgbClr val="FDE9CB"/>
    <a:srgbClr val="FDF3B5"/>
    <a:srgbClr val="355216"/>
    <a:srgbClr val="FEF4EC"/>
    <a:srgbClr val="E3E6E2"/>
    <a:srgbClr val="CDD2CC"/>
    <a:srgbClr val="D3DDD1"/>
    <a:srgbClr val="FDEFE3"/>
    <a:srgbClr val="FEF6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5" autoAdjust="0"/>
    <p:restoredTop sz="94057" autoAdjust="0"/>
  </p:normalViewPr>
  <p:slideViewPr>
    <p:cSldViewPr>
      <p:cViewPr>
        <p:scale>
          <a:sx n="100" d="100"/>
          <a:sy n="100" d="100"/>
        </p:scale>
        <p:origin x="-918" y="-21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1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36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44.wmf"/><Relationship Id="rId4" Type="http://schemas.openxmlformats.org/officeDocument/2006/relationships/image" Target="../media/image52.wmf"/><Relationship Id="rId9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3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70.png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6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5.wmf"/><Relationship Id="rId18" Type="http://schemas.openxmlformats.org/officeDocument/2006/relationships/image" Target="../media/image15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0.png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wmf"/><Relationship Id="rId5" Type="http://schemas.openxmlformats.org/officeDocument/2006/relationships/image" Target="../media/image16.png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3.wmf"/><Relationship Id="rId4" Type="http://schemas.openxmlformats.org/officeDocument/2006/relationships/image" Target="../media/image15.png"/><Relationship Id="rId9" Type="http://schemas.openxmlformats.org/officeDocument/2006/relationships/image" Target="../media/image8.wmf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8.wmf"/><Relationship Id="rId5" Type="http://schemas.openxmlformats.org/officeDocument/2006/relationships/image" Target="../media/image16.png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5.png"/><Relationship Id="rId9" Type="http://schemas.openxmlformats.org/officeDocument/2006/relationships/image" Target="../media/image23.png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4.wmf"/><Relationship Id="rId5" Type="http://schemas.openxmlformats.org/officeDocument/2006/relationships/image" Target="../media/image16.pn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5.png"/><Relationship Id="rId9" Type="http://schemas.openxmlformats.org/officeDocument/2006/relationships/image" Target="../media/image29.png"/><Relationship Id="rId1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2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26.bin"/><Relationship Id="rId7" Type="http://schemas.openxmlformats.org/officeDocument/2006/relationships/image" Target="../media/image17.wmf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5.wmf"/><Relationship Id="rId5" Type="http://schemas.openxmlformats.org/officeDocument/2006/relationships/image" Target="../media/image16.png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5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7.wmf"/><Relationship Id="rId18" Type="http://schemas.openxmlformats.org/officeDocument/2006/relationships/image" Target="../media/image45.png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35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16.png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0.bin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15.png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2.bin"/><Relationship Id="rId22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4.wmf"/><Relationship Id="rId5" Type="http://schemas.openxmlformats.org/officeDocument/2006/relationships/image" Target="../media/image48.png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15.png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5.wmf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5.png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48.bin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1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image" Target="../media/image43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8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3.wmf"/><Relationship Id="rId22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9.wmf"/><Relationship Id="rId5" Type="http://schemas.openxmlformats.org/officeDocument/2006/relationships/image" Target="../media/image48.png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3.wmf"/><Relationship Id="rId4" Type="http://schemas.openxmlformats.org/officeDocument/2006/relationships/image" Target="../media/image15.png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4700335" y="2048898"/>
            <a:ext cx="6692171" cy="1123813"/>
          </a:xfrm>
          <a:prstGeom prst="roundRect">
            <a:avLst>
              <a:gd name="adj" fmla="val 12012"/>
            </a:avLst>
          </a:prstGeom>
          <a:solidFill>
            <a:srgbClr val="E3E6E2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15" y="1295400"/>
            <a:ext cx="5253097" cy="780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7412" y="2096523"/>
            <a:ext cx="1067955" cy="1275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415" t="20237" r="1171" b="45096"/>
          <a:stretch/>
        </p:blipFill>
        <p:spPr>
          <a:xfrm>
            <a:off x="6509455" y="2565153"/>
            <a:ext cx="3728849" cy="60755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03" t="22089" r="26981" b="46619"/>
          <a:stretch/>
        </p:blipFill>
        <p:spPr>
          <a:xfrm>
            <a:off x="5656511" y="2057400"/>
            <a:ext cx="4779818" cy="681562"/>
          </a:xfrm>
          <a:prstGeom prst="rect">
            <a:avLst/>
          </a:prstGeom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4018" y="3270773"/>
            <a:ext cx="6245475" cy="3206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1787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037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23825"/>
            <a:ext cx="9525866" cy="2497857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284412" y="247651"/>
                <a:ext cx="9296400" cy="236383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Cho tam giác ABC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𝟕𝟓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 ,</m:t>
                    </m:r>
                    <m:acc>
                      <m:accPr>
                        <m:chr m:val="̂"/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𝑪</m:t>
                        </m:r>
                      </m:e>
                    </m:acc>
                    <m:r>
                      <a:rPr lang="en-US" b="1" i="1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𝟒</m:t>
                        </m:r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𝟓</m:t>
                        </m:r>
                      </m:e>
                      <m:sup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𝑩𝑪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𝟐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𝒄𝒎</m:t>
                    </m:r>
                  </m:oMath>
                </a14:m>
                <a:endParaRPr lang="en-US" b="1" smtClean="0"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buAutoNum type="alphaLcPeriod"/>
                </a:pP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Sử dụng công thức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𝑺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𝒂𝒃𝒔𝒊𝒏𝑪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à định lí sin, hãy chứng minh diện tích tam giác ABC cho bở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𝑺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𝒔𝒊𝒏𝑩𝒔𝒊𝒏𝑪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𝒔𝒊𝒏𝑨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 marL="457200" indent="-457200">
                  <a:buAutoNum type="alphaLcPeriod"/>
                </a:pP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Sử dụng kết quả câu a và công thức biến đổi tích thành tổng, hãy tính diện tích S của tam giác ABC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2" y="247651"/>
                <a:ext cx="9296400" cy="2363830"/>
              </a:xfrm>
              <a:prstGeom prst="rect">
                <a:avLst/>
              </a:prstGeom>
              <a:blipFill rotWithShape="1">
                <a:blip r:embed="rId5"/>
                <a:stretch>
                  <a:fillRect l="-721" t="-775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379412" y="409575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2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1335" y="27913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908116"/>
              </p:ext>
            </p:extLst>
          </p:nvPr>
        </p:nvGraphicFramePr>
        <p:xfrm>
          <a:off x="6094412" y="3094169"/>
          <a:ext cx="28590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6" name="Equation" r:id="rId7" imgW="1333440" imgH="393480" progId="Equation.DSMT4">
                  <p:embed/>
                </p:oleObj>
              </mc:Choice>
              <mc:Fallback>
                <p:oleObj name="Equation" r:id="rId7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2" y="3094169"/>
                        <a:ext cx="28590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65212" y="3270234"/>
            <a:ext cx="51816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a. Định lí sin trong tam giác ABC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378960"/>
              </p:ext>
            </p:extLst>
          </p:nvPr>
        </p:nvGraphicFramePr>
        <p:xfrm>
          <a:off x="6235699" y="4038600"/>
          <a:ext cx="18780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7" name="Equation" r:id="rId9" imgW="876240" imgH="393480" progId="Equation.DSMT4">
                  <p:embed/>
                </p:oleObj>
              </mc:Choice>
              <mc:Fallback>
                <p:oleObj name="Equation" r:id="rId9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699" y="4038600"/>
                        <a:ext cx="18780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368424" y="5014912"/>
            <a:ext cx="3963988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Diện tích tam giác ABC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035639"/>
              </p:ext>
            </p:extLst>
          </p:nvPr>
        </p:nvGraphicFramePr>
        <p:xfrm>
          <a:off x="5135563" y="4876800"/>
          <a:ext cx="1905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8" name="Equation" r:id="rId11" imgW="888840" imgH="393480" progId="Equation.DSMT4">
                  <p:embed/>
                </p:oleObj>
              </mc:Choice>
              <mc:Fallback>
                <p:oleObj name="Equation" r:id="rId11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4876800"/>
                        <a:ext cx="19050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580634"/>
              </p:ext>
            </p:extLst>
          </p:nvPr>
        </p:nvGraphicFramePr>
        <p:xfrm>
          <a:off x="5408612" y="5738812"/>
          <a:ext cx="24765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9" name="Equation" r:id="rId13" imgW="1155600" imgH="393480" progId="Equation.DSMT4">
                  <p:embed/>
                </p:oleObj>
              </mc:Choice>
              <mc:Fallback>
                <p:oleObj name="Equation" r:id="rId13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2" y="5738812"/>
                        <a:ext cx="24765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552258"/>
              </p:ext>
            </p:extLst>
          </p:nvPr>
        </p:nvGraphicFramePr>
        <p:xfrm>
          <a:off x="7923212" y="5638800"/>
          <a:ext cx="32115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0" name="Equation" r:id="rId15" imgW="1498320" imgH="419040" progId="Equation.DSMT4">
                  <p:embed/>
                </p:oleObj>
              </mc:Choice>
              <mc:Fallback>
                <p:oleObj name="Equation" r:id="rId15" imgW="1498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2" y="5638800"/>
                        <a:ext cx="32115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930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636475"/>
              </p:ext>
            </p:extLst>
          </p:nvPr>
        </p:nvGraphicFramePr>
        <p:xfrm>
          <a:off x="3967634" y="2705231"/>
          <a:ext cx="25050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name="Equation" r:id="rId4" imgW="1168200" imgH="330120" progId="Equation.DSMT4">
                  <p:embed/>
                </p:oleObj>
              </mc:Choice>
              <mc:Fallback>
                <p:oleObj name="Equation" r:id="rId4" imgW="1168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634" y="2705231"/>
                        <a:ext cx="25050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322512" y="2813034"/>
            <a:ext cx="19050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.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665413" y="3556000"/>
            <a:ext cx="17526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Diện tích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995977"/>
              </p:ext>
            </p:extLst>
          </p:nvPr>
        </p:nvGraphicFramePr>
        <p:xfrm>
          <a:off x="4418013" y="3352947"/>
          <a:ext cx="23669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name="Equation" r:id="rId6" imgW="1104840" imgH="419040" progId="Equation.DSMT4">
                  <p:embed/>
                </p:oleObj>
              </mc:Choice>
              <mc:Fallback>
                <p:oleObj name="Equation" r:id="rId6" imgW="1104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3352947"/>
                        <a:ext cx="23669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559391"/>
              </p:ext>
            </p:extLst>
          </p:nvPr>
        </p:nvGraphicFramePr>
        <p:xfrm>
          <a:off x="6511924" y="2759075"/>
          <a:ext cx="34305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2" name="Equation" r:id="rId8" imgW="1600200" imgH="279360" progId="Equation.DSMT4">
                  <p:embed/>
                </p:oleObj>
              </mc:Choice>
              <mc:Fallback>
                <p:oleObj name="Equation" r:id="rId8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4" y="2759075"/>
                        <a:ext cx="343058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95620"/>
              </p:ext>
            </p:extLst>
          </p:nvPr>
        </p:nvGraphicFramePr>
        <p:xfrm>
          <a:off x="6829424" y="3352800"/>
          <a:ext cx="26939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3" name="Equation" r:id="rId10" imgW="1257120" imgH="419040" progId="Equation.DSMT4">
                  <p:embed/>
                </p:oleObj>
              </mc:Choice>
              <mc:Fallback>
                <p:oleObj name="Equation" r:id="rId10" imgW="1257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4" y="3352800"/>
                        <a:ext cx="26939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648736"/>
              </p:ext>
            </p:extLst>
          </p:nvPr>
        </p:nvGraphicFramePr>
        <p:xfrm>
          <a:off x="4646612" y="4230687"/>
          <a:ext cx="5524500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4" name="Equation" r:id="rId12" imgW="2577960" imgH="787320" progId="Equation.DSMT4">
                  <p:embed/>
                </p:oleObj>
              </mc:Choice>
              <mc:Fallback>
                <p:oleObj name="Equation" r:id="rId12" imgW="25779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2" y="4230687"/>
                        <a:ext cx="5524500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14014"/>
              </p:ext>
            </p:extLst>
          </p:nvPr>
        </p:nvGraphicFramePr>
        <p:xfrm>
          <a:off x="4646612" y="5895975"/>
          <a:ext cx="3238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5" name="Equation" r:id="rId14" imgW="1511280" imgH="444240" progId="Equation.DSMT4">
                  <p:embed/>
                </p:oleObj>
              </mc:Choice>
              <mc:Fallback>
                <p:oleObj name="Equation" r:id="rId14" imgW="1511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2" y="5895975"/>
                        <a:ext cx="3238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37541"/>
              </p:ext>
            </p:extLst>
          </p:nvPr>
        </p:nvGraphicFramePr>
        <p:xfrm>
          <a:off x="7923212" y="6096000"/>
          <a:ext cx="16605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6" name="Equation" r:id="rId16" imgW="774360" imgH="228600" progId="Equation.DSMT4">
                  <p:embed/>
                </p:oleObj>
              </mc:Choice>
              <mc:Fallback>
                <p:oleObj name="Equation" r:id="rId16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2" y="6096000"/>
                        <a:ext cx="16605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037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ounded Rectangle 21"/>
          <p:cNvSpPr/>
          <p:nvPr/>
        </p:nvSpPr>
        <p:spPr>
          <a:xfrm>
            <a:off x="2123931" y="123825"/>
            <a:ext cx="9525866" cy="2497857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2284412" y="247651"/>
                <a:ext cx="9296400" cy="236383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Cho tam giác ABC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𝟕𝟓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 ,</m:t>
                    </m:r>
                    <m:acc>
                      <m:accPr>
                        <m:chr m:val="̂"/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𝑪</m:t>
                        </m:r>
                      </m:e>
                    </m:acc>
                    <m:r>
                      <a:rPr lang="en-US" b="1" i="1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𝟒</m:t>
                        </m:r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𝟓</m:t>
                        </m:r>
                      </m:e>
                      <m:sup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𝑩𝑪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𝟐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𝒄𝒎</m:t>
                    </m:r>
                  </m:oMath>
                </a14:m>
                <a:endParaRPr lang="en-US" b="1" smtClean="0"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buAutoNum type="alphaLcPeriod"/>
                </a:pP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Sử dụng công thức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𝑺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𝒂𝒃𝒔𝒊𝒏𝑪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à định lí sin, hãy chứng minh diện tích tam giác ABC cho bở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𝑺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𝒔𝒊𝒏𝑩𝒔𝒊𝒏𝑪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𝒔𝒊𝒏𝑨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 marL="457200" indent="-457200">
                  <a:buAutoNum type="alphaLcPeriod"/>
                </a:pP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Sử dụng kết quả câu a và công thức biến đổi tích thành tổng, hãy tính diện tích S của tam giác ABC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2" y="247651"/>
                <a:ext cx="9296400" cy="2363830"/>
              </a:xfrm>
              <a:prstGeom prst="rect">
                <a:avLst/>
              </a:prstGeom>
              <a:blipFill rotWithShape="1">
                <a:blip r:embed="rId19"/>
                <a:stretch>
                  <a:fillRect l="-721" t="-775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379412" y="409575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2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7339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52400"/>
            <a:ext cx="9525866" cy="141922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2" y="267318"/>
            <a:ext cx="9227418" cy="98486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800" b="1">
                <a:latin typeface="Arial" pitchFamily="34" charset="0"/>
                <a:cs typeface="Arial" pitchFamily="34" charset="0"/>
              </a:rPr>
              <a:t>Sử dụng 15° = 45° – 30°, hãy tính các giá trị lượng giác của góc 15°.</a:t>
            </a:r>
          </a:p>
        </p:txBody>
      </p:sp>
      <p:sp>
        <p:nvSpPr>
          <p:cNvPr id="10" name="Rectangle 9"/>
          <p:cNvSpPr/>
          <p:nvPr/>
        </p:nvSpPr>
        <p:spPr>
          <a:xfrm>
            <a:off x="478372" y="32385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7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8659" y="1787551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376445"/>
              </p:ext>
            </p:extLst>
          </p:nvPr>
        </p:nvGraphicFramePr>
        <p:xfrm>
          <a:off x="1985963" y="2209800"/>
          <a:ext cx="34909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2" name="Equation" r:id="rId6" imgW="1625400" imgH="228600" progId="Equation.DSMT4">
                  <p:embed/>
                </p:oleObj>
              </mc:Choice>
              <mc:Fallback>
                <p:oleObj name="Equation" r:id="rId6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2209800"/>
                        <a:ext cx="34909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65037"/>
              </p:ext>
            </p:extLst>
          </p:nvPr>
        </p:nvGraphicFramePr>
        <p:xfrm>
          <a:off x="5567362" y="2209800"/>
          <a:ext cx="43370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3" name="Equation" r:id="rId8" imgW="2019240" imgH="203040" progId="Equation.DSMT4">
                  <p:embed/>
                </p:oleObj>
              </mc:Choice>
              <mc:Fallback>
                <p:oleObj name="Equation" r:id="rId8" imgW="2019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2" y="2209800"/>
                        <a:ext cx="43370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01635"/>
              </p:ext>
            </p:extLst>
          </p:nvPr>
        </p:nvGraphicFramePr>
        <p:xfrm>
          <a:off x="3425825" y="2743200"/>
          <a:ext cx="39544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4" name="Equation" r:id="rId10" imgW="1841400" imgH="431640" progId="Equation.DSMT4">
                  <p:embed/>
                </p:oleObj>
              </mc:Choice>
              <mc:Fallback>
                <p:oleObj name="Equation" r:id="rId10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2743200"/>
                        <a:ext cx="395446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01730"/>
              </p:ext>
            </p:extLst>
          </p:nvPr>
        </p:nvGraphicFramePr>
        <p:xfrm>
          <a:off x="1982787" y="3733800"/>
          <a:ext cx="80740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5" name="Equation" r:id="rId12" imgW="3759120" imgH="228600" progId="Equation.DSMT4">
                  <p:embed/>
                </p:oleObj>
              </mc:Choice>
              <mc:Fallback>
                <p:oleObj name="Equation" r:id="rId12" imgW="3759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7" y="3733800"/>
                        <a:ext cx="80740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475509"/>
              </p:ext>
            </p:extLst>
          </p:nvPr>
        </p:nvGraphicFramePr>
        <p:xfrm>
          <a:off x="3425825" y="4267200"/>
          <a:ext cx="3981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6" name="Equation" r:id="rId14" imgW="1854000" imgH="431640" progId="Equation.DSMT4">
                  <p:embed/>
                </p:oleObj>
              </mc:Choice>
              <mc:Fallback>
                <p:oleObj name="Equation" r:id="rId14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4267200"/>
                        <a:ext cx="39814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433298"/>
              </p:ext>
            </p:extLst>
          </p:nvPr>
        </p:nvGraphicFramePr>
        <p:xfrm>
          <a:off x="1985963" y="5105400"/>
          <a:ext cx="671036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7" name="Equation" r:id="rId16" imgW="3124080" imgH="419040" progId="Equation.DSMT4">
                  <p:embed/>
                </p:oleObj>
              </mc:Choice>
              <mc:Fallback>
                <p:oleObj name="Equation" r:id="rId16" imgW="312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5105400"/>
                        <a:ext cx="671036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464622"/>
              </p:ext>
            </p:extLst>
          </p:nvPr>
        </p:nvGraphicFramePr>
        <p:xfrm>
          <a:off x="8797924" y="4648200"/>
          <a:ext cx="240188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8" name="Equation" r:id="rId18" imgW="1117440" imgH="838080" progId="Equation.DSMT4">
                  <p:embed/>
                </p:oleObj>
              </mc:Choice>
              <mc:Fallback>
                <p:oleObj name="Equation" r:id="rId18" imgW="11174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7924" y="4648200"/>
                        <a:ext cx="2401888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658"/>
              </p:ext>
            </p:extLst>
          </p:nvPr>
        </p:nvGraphicFramePr>
        <p:xfrm>
          <a:off x="1985963" y="5957887"/>
          <a:ext cx="57007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9" name="Equation" r:id="rId20" imgW="2654280" imgH="419040" progId="Equation.DSMT4">
                  <p:embed/>
                </p:oleObj>
              </mc:Choice>
              <mc:Fallback>
                <p:oleObj name="Equation" r:id="rId20" imgW="2654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5957887"/>
                        <a:ext cx="57007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659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799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61925"/>
            <a:ext cx="9525866" cy="180022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665412" y="315805"/>
            <a:ext cx="1447800" cy="553976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Tính :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78372" y="4572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8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1336" y="21336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02441"/>
              </p:ext>
            </p:extLst>
          </p:nvPr>
        </p:nvGraphicFramePr>
        <p:xfrm>
          <a:off x="4265612" y="3068317"/>
          <a:ext cx="30241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2" name="Equation" r:id="rId6" imgW="1409400" imgH="253800" progId="Equation.DSMT4">
                  <p:embed/>
                </p:oleObj>
              </mc:Choice>
              <mc:Fallback>
                <p:oleObj name="Equation" r:id="rId6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2" y="3068317"/>
                        <a:ext cx="30241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5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7747" y="180975"/>
            <a:ext cx="5591175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296317" y="2512067"/>
                <a:ext cx="4590547" cy="61213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) 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𝒄𝒐𝒔𝒂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6317" y="2512067"/>
                <a:ext cx="4590547" cy="612133"/>
              </a:xfrm>
              <a:prstGeom prst="rect">
                <a:avLst/>
              </a:prstGeom>
              <a:blipFill rotWithShape="1">
                <a:blip r:embed="rId9"/>
                <a:stretch>
                  <a:fillRect l="-1461" b="-5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37772"/>
              </p:ext>
            </p:extLst>
          </p:nvPr>
        </p:nvGraphicFramePr>
        <p:xfrm>
          <a:off x="7313612" y="2819400"/>
          <a:ext cx="30781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3" name="Equation" r:id="rId10" imgW="1434960" imgH="533160" progId="Equation.DSMT4">
                  <p:embed/>
                </p:oleObj>
              </mc:Choice>
              <mc:Fallback>
                <p:oleObj name="Equation" r:id="rId10" imgW="1434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2" y="2819400"/>
                        <a:ext cx="30781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513012" y="3992767"/>
            <a:ext cx="14478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141567"/>
              </p:ext>
            </p:extLst>
          </p:nvPr>
        </p:nvGraphicFramePr>
        <p:xfrm>
          <a:off x="3700462" y="3810000"/>
          <a:ext cx="49847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4" name="Equation" r:id="rId12" imgW="2323800" imgH="431640" progId="Equation.DSMT4">
                  <p:embed/>
                </p:oleObj>
              </mc:Choice>
              <mc:Fallback>
                <p:oleObj name="Equation" r:id="rId12" imgW="232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2" y="3810000"/>
                        <a:ext cx="49847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529208"/>
              </p:ext>
            </p:extLst>
          </p:nvPr>
        </p:nvGraphicFramePr>
        <p:xfrm>
          <a:off x="5332412" y="4724400"/>
          <a:ext cx="266858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5" name="Equation" r:id="rId14" imgW="1244520" imgH="457200" progId="Equation.DSMT4">
                  <p:embed/>
                </p:oleObj>
              </mc:Choice>
              <mc:Fallback>
                <p:oleObj name="Equation" r:id="rId14" imgW="1244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2" y="4724400"/>
                        <a:ext cx="2668588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819955"/>
              </p:ext>
            </p:extLst>
          </p:nvPr>
        </p:nvGraphicFramePr>
        <p:xfrm>
          <a:off x="5484812" y="5791200"/>
          <a:ext cx="324008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6" name="Equation" r:id="rId16" imgW="1511280" imgH="457200" progId="Equation.DSMT4">
                  <p:embed/>
                </p:oleObj>
              </mc:Choice>
              <mc:Fallback>
                <p:oleObj name="Equation" r:id="rId16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2" y="5791200"/>
                        <a:ext cx="324008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9947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52400"/>
            <a:ext cx="9525866" cy="180022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665412" y="306280"/>
            <a:ext cx="1447800" cy="553976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Tính :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49797" y="3429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8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538" y="211847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47707"/>
              </p:ext>
            </p:extLst>
          </p:nvPr>
        </p:nvGraphicFramePr>
        <p:xfrm>
          <a:off x="4075978" y="3124200"/>
          <a:ext cx="2303318" cy="767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0" name="Equation" r:id="rId6" imgW="1180800" imgH="393480" progId="Equation.DSMT4">
                  <p:embed/>
                </p:oleObj>
              </mc:Choice>
              <mc:Fallback>
                <p:oleObj name="Equation" r:id="rId6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978" y="3124200"/>
                        <a:ext cx="2303318" cy="767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5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7747" y="171450"/>
            <a:ext cx="5591175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296317" y="2545563"/>
                <a:ext cx="4590547" cy="654837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) Vì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𝒕𝒂𝒏𝒂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6317" y="2545563"/>
                <a:ext cx="4590547" cy="654837"/>
              </a:xfrm>
              <a:prstGeom prst="rect">
                <a:avLst/>
              </a:prstGeom>
              <a:blipFill rotWithShape="1">
                <a:blip r:embed="rId9"/>
                <a:stretch>
                  <a:fillRect l="-1461" b="-5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2665412" y="3238211"/>
            <a:ext cx="14478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054031"/>
              </p:ext>
            </p:extLst>
          </p:nvPr>
        </p:nvGraphicFramePr>
        <p:xfrm>
          <a:off x="3641075" y="3929568"/>
          <a:ext cx="2749261" cy="86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1" name="Equation" r:id="rId10" imgW="1409400" imgH="444240" progId="Equation.DSMT4">
                  <p:embed/>
                </p:oleObj>
              </mc:Choice>
              <mc:Fallback>
                <p:oleObj name="Equation" r:id="rId10" imgW="1409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075" y="3929568"/>
                        <a:ext cx="2749261" cy="867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25300"/>
              </p:ext>
            </p:extLst>
          </p:nvPr>
        </p:nvGraphicFramePr>
        <p:xfrm>
          <a:off x="6323012" y="3886200"/>
          <a:ext cx="2576079" cy="136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2" name="Equation" r:id="rId12" imgW="1320480" imgH="698400" progId="Equation.DSMT4">
                  <p:embed/>
                </p:oleObj>
              </mc:Choice>
              <mc:Fallback>
                <p:oleObj name="Equation" r:id="rId12" imgW="13204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2" y="3886200"/>
                        <a:ext cx="2576079" cy="1362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665412" y="5715000"/>
            <a:ext cx="14478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19781"/>
              </p:ext>
            </p:extLst>
          </p:nvPr>
        </p:nvGraphicFramePr>
        <p:xfrm>
          <a:off x="3884612" y="5219123"/>
          <a:ext cx="3517034" cy="1486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3" name="Equation" r:id="rId14" imgW="1803240" imgH="761760" progId="Equation.DSMT4">
                  <p:embed/>
                </p:oleObj>
              </mc:Choice>
              <mc:Fallback>
                <p:oleObj name="Equation" r:id="rId14" imgW="18032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2" y="5219123"/>
                        <a:ext cx="3517034" cy="1486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628486"/>
              </p:ext>
            </p:extLst>
          </p:nvPr>
        </p:nvGraphicFramePr>
        <p:xfrm>
          <a:off x="7443209" y="5476875"/>
          <a:ext cx="252571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4" name="Equation" r:id="rId16" imgW="1295280" imgH="457200" progId="Equation.DSMT4">
                  <p:embed/>
                </p:oleObj>
              </mc:Choice>
              <mc:Fallback>
                <p:oleObj name="Equation" r:id="rId16" imgW="1295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209" y="5476875"/>
                        <a:ext cx="2525713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15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52400"/>
            <a:ext cx="9525866" cy="1600777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665412" y="200025"/>
            <a:ext cx="71628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s-ES" sz="2600" b="1">
                <a:latin typeface="Arial" pitchFamily="34" charset="0"/>
                <a:cs typeface="Arial" pitchFamily="34" charset="0"/>
              </a:rPr>
              <a:t>Tính sin 2a, cos 2a, tan 2a, biết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78372" y="352425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9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1905000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847497"/>
              </p:ext>
            </p:extLst>
          </p:nvPr>
        </p:nvGraphicFramePr>
        <p:xfrm>
          <a:off x="4265612" y="2834955"/>
          <a:ext cx="30241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3" name="Equation" r:id="rId6" imgW="1409400" imgH="253800" progId="Equation.DSMT4">
                  <p:embed/>
                </p:oleObj>
              </mc:Choice>
              <mc:Fallback>
                <p:oleObj name="Equation" r:id="rId6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2" y="2834955"/>
                        <a:ext cx="30241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296317" y="2278705"/>
                <a:ext cx="4590547" cy="61213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) 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𝒄𝒐𝒔𝒂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6317" y="2278705"/>
                <a:ext cx="4590547" cy="612133"/>
              </a:xfrm>
              <a:prstGeom prst="rect">
                <a:avLst/>
              </a:prstGeom>
              <a:blipFill rotWithShape="1">
                <a:blip r:embed="rId8"/>
                <a:stretch>
                  <a:fillRect l="-1461"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722984"/>
              </p:ext>
            </p:extLst>
          </p:nvPr>
        </p:nvGraphicFramePr>
        <p:xfrm>
          <a:off x="7340600" y="2613025"/>
          <a:ext cx="30241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4" name="Equation" r:id="rId9" imgW="1409400" imgH="507960" progId="Equation.DSMT4">
                  <p:embed/>
                </p:oleObj>
              </mc:Choice>
              <mc:Fallback>
                <p:oleObj name="Equation" r:id="rId9" imgW="1409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2613025"/>
                        <a:ext cx="302418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046412" y="3972130"/>
            <a:ext cx="14478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703046"/>
              </p:ext>
            </p:extLst>
          </p:nvPr>
        </p:nvGraphicFramePr>
        <p:xfrm>
          <a:off x="4336256" y="4045450"/>
          <a:ext cx="26971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5" name="Equation" r:id="rId11" imgW="1257120" imgH="177480" progId="Equation.DSMT4">
                  <p:embed/>
                </p:oleObj>
              </mc:Choice>
              <mc:Fallback>
                <p:oleObj name="Equation" r:id="rId11" imgW="1257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256" y="4045450"/>
                        <a:ext cx="26971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100553"/>
              </p:ext>
            </p:extLst>
          </p:nvPr>
        </p:nvGraphicFramePr>
        <p:xfrm>
          <a:off x="2665412" y="754001"/>
          <a:ext cx="31877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6" name="Equation" r:id="rId13" imgW="1485720" imgH="393480" progId="Equation.DSMT4">
                  <p:embed/>
                </p:oleObj>
              </mc:Choice>
              <mc:Fallback>
                <p:oleObj name="Equation" r:id="rId13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2" y="754001"/>
                        <a:ext cx="31877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698044"/>
              </p:ext>
            </p:extLst>
          </p:nvPr>
        </p:nvGraphicFramePr>
        <p:xfrm>
          <a:off x="6642100" y="742950"/>
          <a:ext cx="42513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7" name="Equation" r:id="rId15" imgW="1981080" imgH="393480" progId="Equation.DSMT4">
                  <p:embed/>
                </p:oleObj>
              </mc:Choice>
              <mc:Fallback>
                <p:oleObj name="Equation" r:id="rId15" imgW="198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742950"/>
                        <a:ext cx="42513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890951"/>
              </p:ext>
            </p:extLst>
          </p:nvPr>
        </p:nvGraphicFramePr>
        <p:xfrm>
          <a:off x="7064374" y="3717925"/>
          <a:ext cx="329723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8" name="Equation" r:id="rId17" imgW="1536480" imgH="507960" progId="Equation.DSMT4">
                  <p:embed/>
                </p:oleObj>
              </mc:Choice>
              <mc:Fallback>
                <p:oleObj name="Equation" r:id="rId17" imgW="1536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4" y="3717925"/>
                        <a:ext cx="329723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20361"/>
              </p:ext>
            </p:extLst>
          </p:nvPr>
        </p:nvGraphicFramePr>
        <p:xfrm>
          <a:off x="4300248" y="4937125"/>
          <a:ext cx="25892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9" name="Equation" r:id="rId19" imgW="1206360" imgH="203040" progId="Equation.DSMT4">
                  <p:embed/>
                </p:oleObj>
              </mc:Choice>
              <mc:Fallback>
                <p:oleObj name="Equation" r:id="rId19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248" y="4937125"/>
                        <a:ext cx="25892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45398"/>
              </p:ext>
            </p:extLst>
          </p:nvPr>
        </p:nvGraphicFramePr>
        <p:xfrm>
          <a:off x="6942137" y="4708525"/>
          <a:ext cx="21526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0" name="Equation" r:id="rId21" imgW="1002960" imgH="469800" progId="Equation.DSMT4">
                  <p:embed/>
                </p:oleObj>
              </mc:Choice>
              <mc:Fallback>
                <p:oleObj name="Equation" r:id="rId21" imgW="1002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7" y="4708525"/>
                        <a:ext cx="21526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01552"/>
              </p:ext>
            </p:extLst>
          </p:nvPr>
        </p:nvGraphicFramePr>
        <p:xfrm>
          <a:off x="3128963" y="5705475"/>
          <a:ext cx="48783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1" name="Equation" r:id="rId23" imgW="2273040" imgH="431640" progId="Equation.DSMT4">
                  <p:embed/>
                </p:oleObj>
              </mc:Choice>
              <mc:Fallback>
                <p:oleObj name="Equation" r:id="rId23" imgW="227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5705475"/>
                        <a:ext cx="48783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944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14406" y="133350"/>
            <a:ext cx="9525866" cy="1600777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655887" y="180975"/>
            <a:ext cx="71628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s-ES" sz="2600" b="1">
                <a:latin typeface="Arial" pitchFamily="34" charset="0"/>
                <a:cs typeface="Arial" pitchFamily="34" charset="0"/>
              </a:rPr>
              <a:t>Tính sin 2a, cos 2a, tan 2a, biết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8847" y="333375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9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1336" y="1828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79940"/>
              </p:ext>
            </p:extLst>
          </p:nvPr>
        </p:nvGraphicFramePr>
        <p:xfrm>
          <a:off x="4122449" y="2302739"/>
          <a:ext cx="2724727" cy="91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1" name="Equation" r:id="rId6" imgW="1396800" imgH="469800" progId="Equation.DSMT4">
                  <p:embed/>
                </p:oleObj>
              </mc:Choice>
              <mc:Fallback>
                <p:oleObj name="Equation" r:id="rId6" imgW="1396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449" y="2302739"/>
                        <a:ext cx="2724727" cy="916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323305" y="2514740"/>
            <a:ext cx="1713708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)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060533"/>
              </p:ext>
            </p:extLst>
          </p:nvPr>
        </p:nvGraphicFramePr>
        <p:xfrm>
          <a:off x="2655887" y="734951"/>
          <a:ext cx="31877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2" name="Equation" r:id="rId8" imgW="1485720" imgH="393480" progId="Equation.DSMT4">
                  <p:embed/>
                </p:oleObj>
              </mc:Choice>
              <mc:Fallback>
                <p:oleObj name="Equation" r:id="rId8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7" y="734951"/>
                        <a:ext cx="31877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34090"/>
              </p:ext>
            </p:extLst>
          </p:nvPr>
        </p:nvGraphicFramePr>
        <p:xfrm>
          <a:off x="6632575" y="723900"/>
          <a:ext cx="42513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3" name="Equation" r:id="rId10" imgW="1981080" imgH="393480" progId="Equation.DSMT4">
                  <p:embed/>
                </p:oleObj>
              </mc:Choice>
              <mc:Fallback>
                <p:oleObj name="Equation" r:id="rId10" imgW="198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723900"/>
                        <a:ext cx="42513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003668"/>
              </p:ext>
            </p:extLst>
          </p:nvPr>
        </p:nvGraphicFramePr>
        <p:xfrm>
          <a:off x="3869026" y="2971800"/>
          <a:ext cx="4260273" cy="767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4" name="Equation" r:id="rId12" imgW="2184120" imgH="393480" progId="Equation.DSMT4">
                  <p:embed/>
                </p:oleObj>
              </mc:Choice>
              <mc:Fallback>
                <p:oleObj name="Equation" r:id="rId12" imgW="2184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026" y="2971800"/>
                        <a:ext cx="4260273" cy="767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868043"/>
              </p:ext>
            </p:extLst>
          </p:nvPr>
        </p:nvGraphicFramePr>
        <p:xfrm>
          <a:off x="3909940" y="3657600"/>
          <a:ext cx="2030556" cy="767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5" name="Equation" r:id="rId14" imgW="1041120" imgH="393480" progId="Equation.DSMT4">
                  <p:embed/>
                </p:oleObj>
              </mc:Choice>
              <mc:Fallback>
                <p:oleObj name="Equation" r:id="rId14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940" y="3657600"/>
                        <a:ext cx="2030556" cy="767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795147"/>
              </p:ext>
            </p:extLst>
          </p:nvPr>
        </p:nvGraphicFramePr>
        <p:xfrm>
          <a:off x="6493308" y="3657600"/>
          <a:ext cx="1881909" cy="767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6" name="Equation" r:id="rId16" imgW="965160" imgH="393480" progId="Equation.DSMT4">
                  <p:embed/>
                </p:oleObj>
              </mc:Choice>
              <mc:Fallback>
                <p:oleObj name="Equation" r:id="rId16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3308" y="3657600"/>
                        <a:ext cx="1881909" cy="767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817812" y="4343400"/>
                <a:ext cx="9067800" cy="654837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) 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⟺</m:t>
                    </m:r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&lt;</m:t>
                    </m:r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𝟑</m:t>
                        </m:r>
                        <m:r>
                          <a:rPr lang="en-US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𝒄𝒐𝒔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7812" y="4343400"/>
                <a:ext cx="9067800" cy="654837"/>
              </a:xfrm>
              <a:prstGeom prst="rect">
                <a:avLst/>
              </a:prstGeom>
              <a:blipFill rotWithShape="1">
                <a:blip r:embed="rId18"/>
                <a:stretch>
                  <a:fillRect l="-672" b="-5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935906"/>
              </p:ext>
            </p:extLst>
          </p:nvPr>
        </p:nvGraphicFramePr>
        <p:xfrm>
          <a:off x="3462338" y="4953000"/>
          <a:ext cx="58451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7" name="Equation" r:id="rId19" imgW="2997000" imgH="507960" progId="Equation.DSMT4">
                  <p:embed/>
                </p:oleObj>
              </mc:Choice>
              <mc:Fallback>
                <p:oleObj name="Equation" r:id="rId19" imgW="2997000" imgH="507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4953000"/>
                        <a:ext cx="58451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547117"/>
              </p:ext>
            </p:extLst>
          </p:nvPr>
        </p:nvGraphicFramePr>
        <p:xfrm>
          <a:off x="3427412" y="5867400"/>
          <a:ext cx="51768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8" name="Equation" r:id="rId21" imgW="2654280" imgH="507960" progId="Equation.DSMT4">
                  <p:embed/>
                </p:oleObj>
              </mc:Choice>
              <mc:Fallback>
                <p:oleObj name="Equation" r:id="rId21" imgW="2654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2" y="5867400"/>
                        <a:ext cx="51768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6323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14300"/>
            <a:ext cx="9525866" cy="195262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665412" y="161925"/>
            <a:ext cx="71628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s-ES" sz="2600" b="1">
                <a:latin typeface="Arial" pitchFamily="34" charset="0"/>
                <a:cs typeface="Arial" pitchFamily="34" charset="0"/>
              </a:rPr>
              <a:t>Tính giá trị của các biểu thức sau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15566" y="473928"/>
            <a:ext cx="143571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0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4767" y="22860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183"/>
              </p:ext>
            </p:extLst>
          </p:nvPr>
        </p:nvGraphicFramePr>
        <p:xfrm>
          <a:off x="3050776" y="2774950"/>
          <a:ext cx="8199437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3" name="Equation" r:id="rId6" imgW="3822480" imgH="761760" progId="Equation.DSMT4">
                  <p:embed/>
                </p:oleObj>
              </mc:Choice>
              <mc:Fallback>
                <p:oleObj name="Equation" r:id="rId6" imgW="38224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776" y="2774950"/>
                        <a:ext cx="8199437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0012" y="3308350"/>
            <a:ext cx="1664495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a)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76724"/>
              </p:ext>
            </p:extLst>
          </p:nvPr>
        </p:nvGraphicFramePr>
        <p:xfrm>
          <a:off x="2418051" y="571500"/>
          <a:ext cx="4209761" cy="1483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4" name="Equation" r:id="rId8" imgW="2158920" imgH="761760" progId="Equation.DSMT4">
                  <p:embed/>
                </p:oleObj>
              </mc:Choice>
              <mc:Fallback>
                <p:oleObj name="Equation" r:id="rId8" imgW="21589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051" y="571500"/>
                        <a:ext cx="4209761" cy="1483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178702"/>
              </p:ext>
            </p:extLst>
          </p:nvPr>
        </p:nvGraphicFramePr>
        <p:xfrm>
          <a:off x="7508875" y="896938"/>
          <a:ext cx="393541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5" name="Equation" r:id="rId10" imgW="2019240" imgH="393480" progId="Equation.DSMT4">
                  <p:embed/>
                </p:oleObj>
              </mc:Choice>
              <mc:Fallback>
                <p:oleObj name="Equation" r:id="rId10" imgW="2019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5" y="896938"/>
                        <a:ext cx="393541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94971"/>
              </p:ext>
            </p:extLst>
          </p:nvPr>
        </p:nvGraphicFramePr>
        <p:xfrm>
          <a:off x="3351212" y="4603750"/>
          <a:ext cx="2179638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6" name="Equation" r:id="rId12" imgW="1015920" imgH="838080" progId="Equation.DSMT4">
                  <p:embed/>
                </p:oleObj>
              </mc:Choice>
              <mc:Fallback>
                <p:oleObj name="Equation" r:id="rId12" imgW="10159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2" y="4603750"/>
                        <a:ext cx="2179638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389339"/>
              </p:ext>
            </p:extLst>
          </p:nvPr>
        </p:nvGraphicFramePr>
        <p:xfrm>
          <a:off x="5561012" y="4684713"/>
          <a:ext cx="1144587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7" name="Equation" r:id="rId14" imgW="533160" imgH="761760" progId="Equation.DSMT4">
                  <p:embed/>
                </p:oleObj>
              </mc:Choice>
              <mc:Fallback>
                <p:oleObj name="Equation" r:id="rId14" imgW="5331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2" y="4684713"/>
                        <a:ext cx="1144587" cy="163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55879"/>
              </p:ext>
            </p:extLst>
          </p:nvPr>
        </p:nvGraphicFramePr>
        <p:xfrm>
          <a:off x="6850063" y="4679950"/>
          <a:ext cx="1063625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8" name="Equation" r:id="rId16" imgW="495000" imgH="761760" progId="Equation.DSMT4">
                  <p:embed/>
                </p:oleObj>
              </mc:Choice>
              <mc:Fallback>
                <p:oleObj name="Equation" r:id="rId16" imgW="495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3" y="4679950"/>
                        <a:ext cx="1063625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736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4767" y="22860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07759"/>
              </p:ext>
            </p:extLst>
          </p:nvPr>
        </p:nvGraphicFramePr>
        <p:xfrm>
          <a:off x="3427412" y="2681583"/>
          <a:ext cx="84455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1" name="Equation" r:id="rId5" imgW="3936960" imgH="431640" progId="Equation.DSMT4">
                  <p:embed/>
                </p:oleObj>
              </mc:Choice>
              <mc:Fallback>
                <p:oleObj name="Equation" r:id="rId5" imgW="3936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2" y="2681583"/>
                        <a:ext cx="84455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751012" y="2849415"/>
            <a:ext cx="1664495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)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82630"/>
              </p:ext>
            </p:extLst>
          </p:nvPr>
        </p:nvGraphicFramePr>
        <p:xfrm>
          <a:off x="3733800" y="3657600"/>
          <a:ext cx="37322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2" name="Equation" r:id="rId7" imgW="1739880" imgH="431640" progId="Equation.DSMT4">
                  <p:embed/>
                </p:oleObj>
              </mc:Choice>
              <mc:Fallback>
                <p:oleObj name="Equation" r:id="rId7" imgW="1739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0"/>
                        <a:ext cx="373221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23318"/>
              </p:ext>
            </p:extLst>
          </p:nvPr>
        </p:nvGraphicFramePr>
        <p:xfrm>
          <a:off x="7542212" y="3686175"/>
          <a:ext cx="31067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3" name="Equation" r:id="rId9" imgW="1447560" imgH="393480" progId="Equation.DSMT4">
                  <p:embed/>
                </p:oleObj>
              </mc:Choice>
              <mc:Fallback>
                <p:oleObj name="Equation" r:id="rId9" imgW="1447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2" y="3686175"/>
                        <a:ext cx="310673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989012"/>
              </p:ext>
            </p:extLst>
          </p:nvPr>
        </p:nvGraphicFramePr>
        <p:xfrm>
          <a:off x="3733800" y="4648200"/>
          <a:ext cx="32988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4" name="Equation" r:id="rId11" imgW="1536480" imgH="393480" progId="Equation.DSMT4">
                  <p:embed/>
                </p:oleObj>
              </mc:Choice>
              <mc:Fallback>
                <p:oleObj name="Equation" r:id="rId11" imgW="1536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32988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316789"/>
              </p:ext>
            </p:extLst>
          </p:nvPr>
        </p:nvGraphicFramePr>
        <p:xfrm>
          <a:off x="7085012" y="4648200"/>
          <a:ext cx="21542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5" name="Equation" r:id="rId13" imgW="1002960" imgH="393480" progId="Equation.DSMT4">
                  <p:embed/>
                </p:oleObj>
              </mc:Choice>
              <mc:Fallback>
                <p:oleObj name="Equation" r:id="rId13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2" y="4648200"/>
                        <a:ext cx="2154237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725064"/>
              </p:ext>
            </p:extLst>
          </p:nvPr>
        </p:nvGraphicFramePr>
        <p:xfrm>
          <a:off x="3733800" y="5710238"/>
          <a:ext cx="23177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6" name="Equation" r:id="rId15" imgW="1079280" imgH="393480" progId="Equation.DSMT4">
                  <p:embed/>
                </p:oleObj>
              </mc:Choice>
              <mc:Fallback>
                <p:oleObj name="Equation" r:id="rId15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10238"/>
                        <a:ext cx="23177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652510"/>
              </p:ext>
            </p:extLst>
          </p:nvPr>
        </p:nvGraphicFramePr>
        <p:xfrm>
          <a:off x="6170612" y="5707063"/>
          <a:ext cx="13636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7" name="Equation" r:id="rId17" imgW="634680" imgH="393480" progId="Equation.DSMT4">
                  <p:embed/>
                </p:oleObj>
              </mc:Choice>
              <mc:Fallback>
                <p:oleObj name="Equation" r:id="rId17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2" y="5707063"/>
                        <a:ext cx="1363662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407711"/>
              </p:ext>
            </p:extLst>
          </p:nvPr>
        </p:nvGraphicFramePr>
        <p:xfrm>
          <a:off x="7618412" y="5619750"/>
          <a:ext cx="19367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8" name="Equation" r:id="rId19" imgW="901440" imgH="431640" progId="Equation.DSMT4">
                  <p:embed/>
                </p:oleObj>
              </mc:Choice>
              <mc:Fallback>
                <p:oleObj name="Equation" r:id="rId19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2" y="5619750"/>
                        <a:ext cx="19367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2123931" y="114300"/>
            <a:ext cx="9525866" cy="195262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29" name="TextBox 28"/>
          <p:cNvSpPr txBox="1"/>
          <p:nvPr/>
        </p:nvSpPr>
        <p:spPr>
          <a:xfrm>
            <a:off x="2665412" y="161925"/>
            <a:ext cx="71628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s-ES" sz="2600" b="1">
                <a:latin typeface="Arial" pitchFamily="34" charset="0"/>
                <a:cs typeface="Arial" pitchFamily="34" charset="0"/>
              </a:rPr>
              <a:t>Tính giá trị của các biểu thức sau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15566" y="473928"/>
            <a:ext cx="143571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0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62535"/>
              </p:ext>
            </p:extLst>
          </p:nvPr>
        </p:nvGraphicFramePr>
        <p:xfrm>
          <a:off x="2418051" y="571500"/>
          <a:ext cx="4209761" cy="1483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9" name="Equation" r:id="rId22" imgW="2158920" imgH="761760" progId="Equation.DSMT4">
                  <p:embed/>
                </p:oleObj>
              </mc:Choice>
              <mc:Fallback>
                <p:oleObj name="Equation" r:id="rId22" imgW="21589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051" y="571500"/>
                        <a:ext cx="4209761" cy="1483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631325"/>
              </p:ext>
            </p:extLst>
          </p:nvPr>
        </p:nvGraphicFramePr>
        <p:xfrm>
          <a:off x="7508875" y="896938"/>
          <a:ext cx="393541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0" name="Equation" r:id="rId24" imgW="2019240" imgH="393480" progId="Equation.DSMT4">
                  <p:embed/>
                </p:oleObj>
              </mc:Choice>
              <mc:Fallback>
                <p:oleObj name="Equation" r:id="rId24" imgW="2019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5" y="896938"/>
                        <a:ext cx="393541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4926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037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52400"/>
            <a:ext cx="9525866" cy="1600777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513012" y="286427"/>
            <a:ext cx="71628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Chứng minh đẳng thức sau:</a:t>
            </a:r>
          </a:p>
        </p:txBody>
      </p:sp>
      <p:sp>
        <p:nvSpPr>
          <p:cNvPr id="10" name="Rectangle 9"/>
          <p:cNvSpPr/>
          <p:nvPr/>
        </p:nvSpPr>
        <p:spPr>
          <a:xfrm>
            <a:off x="406749" y="512028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1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4766" y="192013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89942"/>
              </p:ext>
            </p:extLst>
          </p:nvPr>
        </p:nvGraphicFramePr>
        <p:xfrm>
          <a:off x="2589212" y="2262335"/>
          <a:ext cx="80359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7" name="Equation" r:id="rId6" imgW="3746160" imgH="393480" progId="Equation.DSMT4">
                  <p:embed/>
                </p:oleObj>
              </mc:Choice>
              <mc:Fallback>
                <p:oleObj name="Equation" r:id="rId6" imgW="3746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2" y="2262335"/>
                        <a:ext cx="80359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293812" y="2438400"/>
            <a:ext cx="12954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85642"/>
              </p:ext>
            </p:extLst>
          </p:nvPr>
        </p:nvGraphicFramePr>
        <p:xfrm>
          <a:off x="2930404" y="885825"/>
          <a:ext cx="7520226" cy="53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8" name="Equation" r:id="rId8" imgW="3187440" imgH="228600" progId="Equation.DSMT4">
                  <p:embed/>
                </p:oleObj>
              </mc:Choice>
              <mc:Fallback>
                <p:oleObj name="Equation" r:id="rId8" imgW="318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404" y="885825"/>
                        <a:ext cx="7520226" cy="539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224180"/>
              </p:ext>
            </p:extLst>
          </p:nvPr>
        </p:nvGraphicFramePr>
        <p:xfrm>
          <a:off x="5180012" y="3124200"/>
          <a:ext cx="27241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9" name="Equation" r:id="rId10" imgW="1269720" imgH="393480" progId="Equation.DSMT4">
                  <p:embed/>
                </p:oleObj>
              </mc:Choice>
              <mc:Fallback>
                <p:oleObj name="Equation" r:id="rId10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2" y="3124200"/>
                        <a:ext cx="27241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072938"/>
              </p:ext>
            </p:extLst>
          </p:nvPr>
        </p:nvGraphicFramePr>
        <p:xfrm>
          <a:off x="5180012" y="4038600"/>
          <a:ext cx="43862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0" name="Equation" r:id="rId12" imgW="2044440" imgH="393480" progId="Equation.DSMT4">
                  <p:embed/>
                </p:oleObj>
              </mc:Choice>
              <mc:Fallback>
                <p:oleObj name="Equation" r:id="rId12" imgW="2044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2" y="4038600"/>
                        <a:ext cx="438626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124059"/>
              </p:ext>
            </p:extLst>
          </p:nvPr>
        </p:nvGraphicFramePr>
        <p:xfrm>
          <a:off x="9523412" y="4229100"/>
          <a:ext cx="22066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1" name="Equation" r:id="rId14" imgW="1028520" imgH="203040" progId="Equation.DSMT4">
                  <p:embed/>
                </p:oleObj>
              </mc:Choice>
              <mc:Fallback>
                <p:oleObj name="Equation" r:id="rId14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3412" y="4229100"/>
                        <a:ext cx="22066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244598" y="5105400"/>
            <a:ext cx="1497013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Lại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520949"/>
              </p:ext>
            </p:extLst>
          </p:nvPr>
        </p:nvGraphicFramePr>
        <p:xfrm>
          <a:off x="2589212" y="5108870"/>
          <a:ext cx="57197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2" name="Equation" r:id="rId16" imgW="2666880" imgH="228600" progId="Equation.DSMT4">
                  <p:embed/>
                </p:oleObj>
              </mc:Choice>
              <mc:Fallback>
                <p:oleObj name="Equation" r:id="rId16" imgW="266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2" y="5108870"/>
                        <a:ext cx="57197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571493"/>
              </p:ext>
            </p:extLst>
          </p:nvPr>
        </p:nvGraphicFramePr>
        <p:xfrm>
          <a:off x="8304212" y="5105400"/>
          <a:ext cx="25606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3" name="Equation" r:id="rId18" imgW="1193760" imgH="279360" progId="Equation.DSMT4">
                  <p:embed/>
                </p:oleObj>
              </mc:Choice>
              <mc:Fallback>
                <p:oleObj name="Equation" r:id="rId18" imgW="1193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212" y="5105400"/>
                        <a:ext cx="25606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93305"/>
              </p:ext>
            </p:extLst>
          </p:nvPr>
        </p:nvGraphicFramePr>
        <p:xfrm>
          <a:off x="2185193" y="5715000"/>
          <a:ext cx="78184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4" name="Equation" r:id="rId20" imgW="3644640" imgH="393480" progId="Equation.DSMT4">
                  <p:embed/>
                </p:oleObj>
              </mc:Choice>
              <mc:Fallback>
                <p:oleObj name="Equation" r:id="rId20" imgW="3644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193" y="5715000"/>
                        <a:ext cx="78184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4021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537</TotalTime>
  <Words>394</Words>
  <PresentationFormat>Custom</PresentationFormat>
  <Paragraphs>53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4-03-11T07:49:26Z</dcterms:modified>
</cp:coreProperties>
</file>